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0238" w:rsidRPr="00DB5656" w:rsidRDefault="001A0238" w:rsidP="001A0238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1A0238" w:rsidRPr="00DB5656" w:rsidRDefault="001A0238" w:rsidP="001A0238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1A0238" w:rsidRPr="00DB5656" w:rsidRDefault="001A0238" w:rsidP="001A0238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1A0238" w:rsidRPr="00DB5656" w:rsidRDefault="001A0238" w:rsidP="001A0238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3.75pt" o:ole="">
            <v:imagedata r:id="rId8" o:title=""/>
          </v:shape>
          <o:OLEObject Type="Embed" ProgID="Word.Picture.8" ShapeID="_x0000_i1025" DrawAspect="Content" ObjectID="_1762341856" r:id="rId9"/>
        </w:object>
      </w:r>
    </w:p>
    <w:p w:rsidR="001A0238" w:rsidRPr="00DB5656" w:rsidRDefault="001A0238" w:rsidP="00E82D9D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1A0238" w:rsidRPr="00DB5656" w:rsidRDefault="001A0238" w:rsidP="00E82D9D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1A0238" w:rsidRPr="00DB5656" w:rsidRDefault="001A0238" w:rsidP="00E82D9D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1A0238" w:rsidRPr="00DB5656" w:rsidRDefault="001A0238" w:rsidP="001A0238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1A0238" w:rsidRPr="00DB5656" w:rsidRDefault="001A0238" w:rsidP="001A0238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1A0238" w:rsidRPr="00DB5656" w:rsidRDefault="001A0238" w:rsidP="001A0238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1A0238" w:rsidRPr="00DB5656" w:rsidRDefault="001A0238" w:rsidP="001A0238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1A0238" w:rsidRPr="00DB5656" w:rsidRDefault="001A0238" w:rsidP="001A0238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1A0238" w:rsidRPr="00DB5656" w:rsidRDefault="001A0238" w:rsidP="001A0238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0238" w:rsidRPr="00DB5656" w:rsidRDefault="001A0238" w:rsidP="001A0238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1A0238" w:rsidRPr="00DB5656" w:rsidRDefault="001A0238" w:rsidP="00E82D9D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1A0238" w:rsidRPr="00DB5656" w:rsidRDefault="001A0238" w:rsidP="001A0238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1A0238" w:rsidRPr="00DB5656" w:rsidRDefault="001A0238" w:rsidP="001A0238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1A0238" w:rsidRPr="00DB5656" w:rsidRDefault="001A0238" w:rsidP="00E82D9D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1A0238" w:rsidRPr="00DB5656" w:rsidRDefault="001A0238" w:rsidP="001A0238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1A0238" w:rsidRPr="00DB5656" w:rsidRDefault="001A0238" w:rsidP="001A0238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0238" w:rsidRPr="00DB5656" w:rsidRDefault="001A0238" w:rsidP="001A0238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1A0238" w:rsidRPr="00DB5656" w:rsidRDefault="001A0238" w:rsidP="001A0238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1A0238" w:rsidRPr="00DB5656" w:rsidRDefault="001A0238" w:rsidP="00E82D9D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1A0238" w:rsidRPr="00DB5656" w:rsidRDefault="001A0238" w:rsidP="00E82D9D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1A0238" w:rsidRPr="00DB5656" w:rsidRDefault="001A0238" w:rsidP="001A0238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1A0238" w:rsidRPr="00DB5656" w:rsidRDefault="001A0238" w:rsidP="001A0238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1A0238" w:rsidRPr="00DB5656" w:rsidRDefault="001A0238" w:rsidP="001A0238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1A0238" w:rsidRPr="00DB5656" w:rsidRDefault="001A0238" w:rsidP="001A0238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1A0238" w:rsidRPr="00DB5656" w:rsidRDefault="001A0238" w:rsidP="001A0238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1A0238" w:rsidRPr="00DB5656" w:rsidRDefault="001A0238" w:rsidP="001A0238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0238" w:rsidRPr="00DB5656" w:rsidRDefault="001A0238" w:rsidP="001A0238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1A0238" w:rsidRPr="00DB5656" w:rsidRDefault="001A0238" w:rsidP="00E82D9D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1A0238" w:rsidRPr="00DB5656" w:rsidRDefault="001A0238" w:rsidP="001A0238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1A0238" w:rsidRPr="00DB5656" w:rsidRDefault="001A0238" w:rsidP="001A0238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1A0238" w:rsidRPr="00DB5656" w:rsidRDefault="001A0238" w:rsidP="00E82D9D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1A0238" w:rsidRPr="00DB5656" w:rsidRDefault="001A0238" w:rsidP="001A0238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1A0238" w:rsidRPr="00DB5656" w:rsidRDefault="001A0238" w:rsidP="001A0238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0238" w:rsidRPr="00DB5656" w:rsidRDefault="001A0238" w:rsidP="001A0238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1A0238" w:rsidRPr="00DB5656" w:rsidRDefault="001A0238" w:rsidP="001A0238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1A0238" w:rsidRPr="00DB5656" w:rsidRDefault="001A0238" w:rsidP="001A0238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1A0238" w:rsidRPr="00DB5656" w:rsidRDefault="00B54BA6" w:rsidP="001A0238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1A0238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1A0238" w:rsidRPr="00DB5656" w:rsidRDefault="001A0238" w:rsidP="001A0238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0238" w:rsidRPr="00DB5656" w:rsidRDefault="001A0238" w:rsidP="001A0238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1A0238" w:rsidRPr="00DB5656" w:rsidRDefault="001A0238" w:rsidP="00E82D9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1A0238" w:rsidRPr="00DB5656" w:rsidRDefault="001A0238" w:rsidP="00E82D9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1A0238" w:rsidRPr="00DB5656" w:rsidRDefault="001A0238" w:rsidP="00E82D9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1A0238" w:rsidRPr="00DB5656" w:rsidRDefault="001A0238" w:rsidP="00E82D9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1A0238" w:rsidRPr="00DB5656" w:rsidRDefault="001A0238" w:rsidP="00E82D9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1A0238" w:rsidRPr="00DB5656" w:rsidRDefault="001A0238" w:rsidP="00E82D9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1A0238" w:rsidRPr="00DB5656" w:rsidRDefault="001A0238" w:rsidP="00E82D9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1A0238" w:rsidRPr="00DB5656" w:rsidRDefault="001A0238" w:rsidP="001A0238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1A0238" w:rsidRPr="00DB5656" w:rsidRDefault="001A0238" w:rsidP="001A0238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1A0238" w:rsidRPr="00DB5656" w:rsidRDefault="001A0238" w:rsidP="001A0238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1A0238" w:rsidRPr="00DB5656" w:rsidRDefault="001A0238" w:rsidP="001A0238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1A0238" w:rsidRPr="00DB5656" w:rsidRDefault="001A0238" w:rsidP="001A0238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1A0238" w:rsidRPr="00DB5656" w:rsidRDefault="001A0238" w:rsidP="00E82D9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1A0238" w:rsidRPr="00DB5656" w:rsidRDefault="001A0238" w:rsidP="00E82D9D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25pt;height:18.75pt" o:ole="">
            <v:imagedata r:id="rId14" o:title=""/>
          </v:shape>
          <o:OLEObject Type="Embed" ProgID="Equation.DSMT4" ShapeID="_x0000_i1026" DrawAspect="Content" ObjectID="_1762341857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1A0238" w:rsidRPr="00DB5656" w:rsidRDefault="001A0238" w:rsidP="00E82D9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1A0238" w:rsidRPr="00DB5656" w:rsidRDefault="001A0238" w:rsidP="00E82D9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1A0238" w:rsidRPr="00DB5656" w:rsidRDefault="001A0238" w:rsidP="00E82D9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1A0238" w:rsidRPr="00DB5656" w:rsidRDefault="001A0238" w:rsidP="00E82D9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1A0238" w:rsidRPr="00DB5656" w:rsidRDefault="001A0238" w:rsidP="00E82D9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A0238" w:rsidRPr="00DB5656" w:rsidRDefault="001A0238" w:rsidP="00E82D9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1A0238" w:rsidRPr="00DB5656" w:rsidRDefault="001A0238" w:rsidP="00E82D9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1A0238" w:rsidRPr="00DB5656" w:rsidRDefault="001A0238" w:rsidP="00E82D9D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A0238" w:rsidRPr="00DB5656" w:rsidRDefault="001A0238" w:rsidP="00E82D9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1A0238" w:rsidRPr="00DB5656" w:rsidRDefault="001A0238" w:rsidP="00E82D9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1A0238" w:rsidRPr="00DB5656" w:rsidRDefault="001A0238" w:rsidP="00E82D9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1A0238" w:rsidRPr="00DB5656" w:rsidRDefault="001A0238" w:rsidP="001A0238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1A0238" w:rsidRPr="00DB5656" w:rsidRDefault="001A0238" w:rsidP="001A0238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1A0238" w:rsidRPr="00DB5656" w:rsidRDefault="001A0238" w:rsidP="001A0238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1A0238" w:rsidRPr="00DB5656" w:rsidRDefault="001A0238" w:rsidP="00E82D9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1A0238" w:rsidRPr="00DB5656" w:rsidRDefault="001A0238" w:rsidP="00E82D9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1A0238" w:rsidRPr="00DB5656" w:rsidRDefault="001A0238" w:rsidP="00E82D9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1A0238" w:rsidRPr="00DB5656" w:rsidRDefault="001A0238" w:rsidP="00E82D9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1A0238" w:rsidRPr="00DB5656" w:rsidRDefault="001A0238" w:rsidP="00E82D9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1A0238" w:rsidRPr="00DB5656" w:rsidRDefault="001A0238" w:rsidP="001A0238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0238" w:rsidRPr="00DB5656" w:rsidRDefault="001A0238" w:rsidP="00E82D9D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1A0238" w:rsidRPr="00DB5656" w:rsidRDefault="001A0238" w:rsidP="001A0238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1A0238" w:rsidRPr="00DB5656" w:rsidRDefault="001A0238" w:rsidP="00E82D9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1A0238" w:rsidRPr="00DB5656" w:rsidRDefault="001A0238" w:rsidP="001A0238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1A0238" w:rsidRPr="00DB5656" w:rsidRDefault="001A0238" w:rsidP="001A0238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1A0238" w:rsidRPr="00DB5656" w:rsidRDefault="001A0238" w:rsidP="00E82D9D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1A0238" w:rsidRPr="00DB5656" w:rsidTr="00E82D9D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1A0238" w:rsidRPr="00DB5656" w:rsidTr="00E82D9D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1A0238" w:rsidRPr="00DB5656" w:rsidTr="00E82D9D">
        <w:trPr>
          <w:trHeight w:val="340"/>
          <w:jc w:val="center"/>
        </w:trPr>
        <w:tc>
          <w:tcPr>
            <w:tcW w:w="798" w:type="dxa"/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1A0238" w:rsidRPr="00DB5656" w:rsidTr="00E82D9D">
        <w:trPr>
          <w:trHeight w:val="340"/>
          <w:jc w:val="center"/>
        </w:trPr>
        <w:tc>
          <w:tcPr>
            <w:tcW w:w="798" w:type="dxa"/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1A0238" w:rsidRPr="00DB5656" w:rsidTr="00E82D9D">
        <w:trPr>
          <w:trHeight w:val="340"/>
          <w:jc w:val="center"/>
        </w:trPr>
        <w:tc>
          <w:tcPr>
            <w:tcW w:w="798" w:type="dxa"/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1A0238" w:rsidRPr="00DB5656" w:rsidTr="00E82D9D">
        <w:trPr>
          <w:trHeight w:val="340"/>
          <w:jc w:val="center"/>
        </w:trPr>
        <w:tc>
          <w:tcPr>
            <w:tcW w:w="798" w:type="dxa"/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1A0238" w:rsidRPr="00DB5656" w:rsidTr="00E82D9D">
        <w:trPr>
          <w:trHeight w:val="340"/>
          <w:jc w:val="center"/>
        </w:trPr>
        <w:tc>
          <w:tcPr>
            <w:tcW w:w="798" w:type="dxa"/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1A0238" w:rsidRPr="00DB5656" w:rsidTr="00E82D9D">
        <w:trPr>
          <w:trHeight w:val="340"/>
          <w:jc w:val="center"/>
        </w:trPr>
        <w:tc>
          <w:tcPr>
            <w:tcW w:w="798" w:type="dxa"/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A0238" w:rsidRPr="00DB5656" w:rsidRDefault="001A023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1A0238" w:rsidRPr="00DB5656" w:rsidRDefault="001A0238" w:rsidP="00E82D9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1A0238" w:rsidRPr="00DB5656" w:rsidRDefault="001A0238" w:rsidP="00E82D9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1A0238" w:rsidRPr="00DB5656" w:rsidRDefault="001A0238" w:rsidP="00E82D9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1A0238" w:rsidRPr="00DB5656" w:rsidRDefault="001A0238" w:rsidP="00E82D9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1A0238" w:rsidRPr="00DB5656" w:rsidRDefault="001A0238" w:rsidP="001A023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1A0238" w:rsidRPr="00DB5656" w:rsidRDefault="001A0238" w:rsidP="00E82D9D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1A0238" w:rsidRPr="00DB5656" w:rsidRDefault="001A0238" w:rsidP="00E82D9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1A0238" w:rsidRPr="00DB5656" w:rsidRDefault="001A0238" w:rsidP="00E82D9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E82D9D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E82D9D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1A0238" w:rsidRPr="00DB5656" w:rsidRDefault="001A0238" w:rsidP="00E82D9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1A0238" w:rsidRPr="00DB5656" w:rsidRDefault="001A0238" w:rsidP="00E82D9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1A0238" w:rsidRPr="00DB5656" w:rsidRDefault="001A0238" w:rsidP="00E82D9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1A0238" w:rsidRPr="00DB5656" w:rsidRDefault="001A0238" w:rsidP="00E82D9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1A0238" w:rsidRPr="00DB5656" w:rsidRDefault="001A0238" w:rsidP="00E82D9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1A0238" w:rsidRPr="00DB5656" w:rsidRDefault="001A0238" w:rsidP="00E82D9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1A0238" w:rsidRPr="00DB5656" w:rsidRDefault="001A0238" w:rsidP="00E82D9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1A0238" w:rsidRPr="00DB5656" w:rsidRDefault="001A0238" w:rsidP="00E82D9D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1A0238" w:rsidRPr="00DB5656" w:rsidRDefault="001A0238" w:rsidP="00E82D9D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1A0238" w:rsidRDefault="001A0238" w:rsidP="00B54BA6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1A0238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81708" w:rsidRDefault="00B81708">
      <w:r>
        <w:separator/>
      </w:r>
    </w:p>
  </w:endnote>
  <w:endnote w:type="continuationSeparator" w:id="1">
    <w:p w:rsidR="00B81708" w:rsidRDefault="00B8170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934FE" w:rsidRDefault="003934FE" w:rsidP="003934FE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3934FE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3934FE" w:rsidRPr="001D5E8F" w:rsidRDefault="00431C98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3934FE" w:rsidRPr="001D5E8F" w:rsidRDefault="00B54BA6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3934FE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E82D9D" w:rsidRPr="00E82D9D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3934FE" w:rsidRPr="00614849" w:rsidRDefault="003934FE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3934FE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亚洲外科手术病例研究</w:t>
          </w:r>
        </w:p>
      </w:tc>
    </w:tr>
  </w:tbl>
  <w:p w:rsidR="00C23102" w:rsidRPr="003934FE" w:rsidRDefault="00C23102" w:rsidP="003934FE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934FE" w:rsidRDefault="003934FE" w:rsidP="003934FE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3934FE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3934FE" w:rsidRPr="001D5E8F" w:rsidRDefault="00431C98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3934FE" w:rsidRPr="001D5E8F" w:rsidRDefault="00B54BA6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3934FE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E82D9D" w:rsidRPr="00E82D9D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3934FE" w:rsidRPr="00614849" w:rsidRDefault="003934FE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3934FE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亚洲外科手术病例研究</w:t>
          </w:r>
        </w:p>
      </w:tc>
    </w:tr>
  </w:tbl>
  <w:p w:rsidR="00C23102" w:rsidRPr="003934FE" w:rsidRDefault="00C23102" w:rsidP="003934FE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230E" w:rsidRPr="00BB5218" w:rsidRDefault="00B97A60" w:rsidP="0066230E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9E4861" w:rsidRPr="005C2899">
      <w:rPr>
        <w:rFonts w:asciiTheme="minorHAnsi" w:hAnsiTheme="minorHAnsi" w:cstheme="minorHAnsi" w:hint="eastAsia"/>
        <w:bCs/>
        <w:noProof/>
        <w:lang w:eastAsia="zh-CN"/>
      </w:rPr>
      <w:t>亚洲外科手术病例研究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310C67">
      <w:rPr>
        <w:rFonts w:ascii="Calibri" w:hAnsi="Calibri" w:cs="Calibri" w:hint="eastAsia"/>
        <w:bCs/>
        <w:snapToGrid w:val="0"/>
        <w:lang w:eastAsia="zh-CN"/>
      </w:rPr>
      <w:t>2</w:t>
    </w:r>
    <w:r w:rsidR="00431C98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431C98" w:rsidRPr="001D5E8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431C98">
        <w:rPr>
          <w:rStyle w:val="a3"/>
          <w:rFonts w:asciiTheme="minorHAnsi" w:hAnsiTheme="minorHAnsi" w:hint="eastAsia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81708" w:rsidRDefault="00B81708">
      <w:r>
        <w:separator/>
      </w:r>
    </w:p>
  </w:footnote>
  <w:footnote w:type="continuationSeparator" w:id="1">
    <w:p w:rsidR="00B81708" w:rsidRDefault="00B8170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B54BA6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B54BA6" w:rsidP="00BA49E8">
    <w:pPr>
      <w:ind w:right="1560"/>
      <w:rPr>
        <w:caps/>
        <w:color w:val="31849B" w:themeColor="accent5" w:themeShade="BF"/>
        <w:lang w:eastAsia="zh-CN"/>
      </w:rPr>
    </w:pPr>
    <w:r w:rsidRPr="00B54BA6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25351F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0C6DC9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Asian Case Reports in Surgery</w:t>
    </w:r>
    <w:r w:rsidRPr="000C6DC9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0C6DC9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亚洲外科手术病例研究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310C67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431C98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310C67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431C98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B54BA6">
      <w:rPr>
        <w:rFonts w:asciiTheme="minorHAnsi" w:hAnsiTheme="minorHAnsi"/>
        <w:sz w:val="18"/>
        <w:szCs w:val="18"/>
      </w:rPr>
      <w:fldChar w:fldCharType="begin"/>
    </w:r>
    <w:r w:rsidR="009121EB">
      <w:rPr>
        <w:rFonts w:asciiTheme="minorHAnsi" w:hAnsiTheme="minorHAnsi"/>
        <w:sz w:val="18"/>
        <w:szCs w:val="18"/>
      </w:rPr>
      <w:instrText xml:space="preserve"> HYPERLINK "</w:instrText>
    </w:r>
    <w:r w:rsidR="009121EB" w:rsidRPr="009121EB">
      <w:rPr>
        <w:rFonts w:asciiTheme="minorHAnsi" w:hAnsiTheme="minorHAnsi"/>
        <w:sz w:val="18"/>
        <w:szCs w:val="18"/>
      </w:rPr>
      <w:instrText>http</w:instrText>
    </w:r>
    <w:r w:rsidR="009121EB" w:rsidRPr="009121EB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9121EB" w:rsidRPr="009121EB">
      <w:rPr>
        <w:rFonts w:asciiTheme="minorHAnsi" w:hAnsiTheme="minorHAnsi"/>
        <w:sz w:val="18"/>
        <w:szCs w:val="18"/>
      </w:rPr>
      <w:instrText>://www.hanspub.org/journal/</w:instrText>
    </w:r>
    <w:r w:rsidR="009121EB" w:rsidRPr="009121EB">
      <w:rPr>
        <w:rFonts w:asciiTheme="minorHAnsi" w:hAnsiTheme="minorHAnsi" w:hint="eastAsia"/>
        <w:sz w:val="18"/>
        <w:szCs w:val="18"/>
        <w:lang w:eastAsia="zh-CN"/>
      </w:rPr>
      <w:instrText>a</w:instrText>
    </w:r>
    <w:r w:rsidR="009121EB" w:rsidRPr="009121EB">
      <w:rPr>
        <w:rFonts w:asciiTheme="minorHAnsi" w:hAnsiTheme="minorHAnsi"/>
        <w:sz w:val="18"/>
        <w:szCs w:val="18"/>
        <w:lang w:eastAsia="zh-CN"/>
      </w:rPr>
      <w:instrText>crs</w:instrText>
    </w:r>
    <w:r w:rsidR="009121EB">
      <w:rPr>
        <w:rFonts w:asciiTheme="minorHAnsi" w:hAnsiTheme="minorHAnsi"/>
        <w:sz w:val="18"/>
        <w:szCs w:val="18"/>
      </w:rPr>
      <w:instrText xml:space="preserve">" </w:instrText>
    </w:r>
    <w:r w:rsidR="00B54BA6">
      <w:rPr>
        <w:rFonts w:asciiTheme="minorHAnsi" w:hAnsiTheme="minorHAnsi"/>
        <w:sz w:val="18"/>
        <w:szCs w:val="18"/>
      </w:rPr>
      <w:fldChar w:fldCharType="separate"/>
    </w:r>
    <w:r w:rsidR="009121EB" w:rsidRPr="00DC2C0D">
      <w:rPr>
        <w:rStyle w:val="a3"/>
        <w:rFonts w:asciiTheme="minorHAnsi" w:hAnsiTheme="minorHAnsi"/>
        <w:sz w:val="18"/>
        <w:szCs w:val="18"/>
      </w:rPr>
      <w:t>http</w:t>
    </w:r>
    <w:r w:rsidR="009121EB" w:rsidRPr="00DC2C0D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9121EB" w:rsidRPr="00DC2C0D">
      <w:rPr>
        <w:rStyle w:val="a3"/>
        <w:rFonts w:asciiTheme="minorHAnsi" w:hAnsiTheme="minorHAnsi"/>
        <w:sz w:val="18"/>
        <w:szCs w:val="18"/>
      </w:rPr>
      <w:t>://www.hanspub.org/journal/</w:t>
    </w:r>
    <w:r w:rsidR="009121EB" w:rsidRPr="00DC2C0D">
      <w:rPr>
        <w:rStyle w:val="a3"/>
        <w:rFonts w:asciiTheme="minorHAnsi" w:hAnsiTheme="minorHAnsi" w:hint="eastAsia"/>
        <w:sz w:val="18"/>
        <w:szCs w:val="18"/>
        <w:lang w:eastAsia="zh-CN"/>
      </w:rPr>
      <w:t>a</w:t>
    </w:r>
    <w:bookmarkEnd w:id="0"/>
    <w:bookmarkEnd w:id="1"/>
    <w:r w:rsidR="009121EB" w:rsidRPr="00DC2C0D">
      <w:rPr>
        <w:rStyle w:val="a3"/>
        <w:rFonts w:asciiTheme="minorHAnsi" w:hAnsiTheme="minorHAnsi"/>
        <w:sz w:val="18"/>
        <w:szCs w:val="18"/>
        <w:lang w:eastAsia="zh-CN"/>
      </w:rPr>
      <w:t>crs</w:t>
    </w:r>
    <w:r w:rsidR="00B54BA6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B54BA6" w:rsidP="00E82D9D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431C98" w:rsidRPr="0081297E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acrs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6626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4F9C"/>
    <w:rsid w:val="00015133"/>
    <w:rsid w:val="00016D38"/>
    <w:rsid w:val="00017DE4"/>
    <w:rsid w:val="000212A0"/>
    <w:rsid w:val="00021C39"/>
    <w:rsid w:val="00022037"/>
    <w:rsid w:val="0002345F"/>
    <w:rsid w:val="00023ABD"/>
    <w:rsid w:val="00024A4B"/>
    <w:rsid w:val="00025466"/>
    <w:rsid w:val="00025AEC"/>
    <w:rsid w:val="00026391"/>
    <w:rsid w:val="00027885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54085"/>
    <w:rsid w:val="00060E82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0BE"/>
    <w:rsid w:val="00076C89"/>
    <w:rsid w:val="000778BF"/>
    <w:rsid w:val="0007793F"/>
    <w:rsid w:val="00080291"/>
    <w:rsid w:val="0008083B"/>
    <w:rsid w:val="00082599"/>
    <w:rsid w:val="000831A9"/>
    <w:rsid w:val="00084E42"/>
    <w:rsid w:val="00085059"/>
    <w:rsid w:val="00087088"/>
    <w:rsid w:val="000901D0"/>
    <w:rsid w:val="0009163D"/>
    <w:rsid w:val="000927C4"/>
    <w:rsid w:val="000941E5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A5450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002B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4FBF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52B15"/>
    <w:rsid w:val="001538E3"/>
    <w:rsid w:val="0015457A"/>
    <w:rsid w:val="00155398"/>
    <w:rsid w:val="00155C37"/>
    <w:rsid w:val="001566CE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249E"/>
    <w:rsid w:val="00192ECB"/>
    <w:rsid w:val="00193C32"/>
    <w:rsid w:val="001940BA"/>
    <w:rsid w:val="0019504D"/>
    <w:rsid w:val="001968B8"/>
    <w:rsid w:val="00196F94"/>
    <w:rsid w:val="001A0238"/>
    <w:rsid w:val="001A15E3"/>
    <w:rsid w:val="001A208F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57E6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619E5"/>
    <w:rsid w:val="00261A1D"/>
    <w:rsid w:val="00261C01"/>
    <w:rsid w:val="0026315A"/>
    <w:rsid w:val="002649D1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E0476"/>
    <w:rsid w:val="002E0F45"/>
    <w:rsid w:val="002E4DBA"/>
    <w:rsid w:val="002E4E38"/>
    <w:rsid w:val="002E5A7F"/>
    <w:rsid w:val="002E5E32"/>
    <w:rsid w:val="002F19A8"/>
    <w:rsid w:val="002F2524"/>
    <w:rsid w:val="002F271B"/>
    <w:rsid w:val="002F2AB6"/>
    <w:rsid w:val="002F2C56"/>
    <w:rsid w:val="002F3BBF"/>
    <w:rsid w:val="002F4B23"/>
    <w:rsid w:val="002F5283"/>
    <w:rsid w:val="002F5762"/>
    <w:rsid w:val="002F6F53"/>
    <w:rsid w:val="00302F12"/>
    <w:rsid w:val="00303C8D"/>
    <w:rsid w:val="00303D94"/>
    <w:rsid w:val="00305AB0"/>
    <w:rsid w:val="00307619"/>
    <w:rsid w:val="00310C67"/>
    <w:rsid w:val="00312DE2"/>
    <w:rsid w:val="003136BB"/>
    <w:rsid w:val="003158F9"/>
    <w:rsid w:val="0031777E"/>
    <w:rsid w:val="003179DC"/>
    <w:rsid w:val="0032171A"/>
    <w:rsid w:val="00322502"/>
    <w:rsid w:val="00326E8A"/>
    <w:rsid w:val="00327901"/>
    <w:rsid w:val="00330208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43DB"/>
    <w:rsid w:val="00364A1F"/>
    <w:rsid w:val="00364D80"/>
    <w:rsid w:val="003674C0"/>
    <w:rsid w:val="003754B7"/>
    <w:rsid w:val="00375B92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4FE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43DB"/>
    <w:rsid w:val="003B7DF7"/>
    <w:rsid w:val="003C10C7"/>
    <w:rsid w:val="003C1C5F"/>
    <w:rsid w:val="003C1EEA"/>
    <w:rsid w:val="003C581E"/>
    <w:rsid w:val="003C6789"/>
    <w:rsid w:val="003D0C70"/>
    <w:rsid w:val="003D0E9F"/>
    <w:rsid w:val="003D1B44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C2C"/>
    <w:rsid w:val="00421DD9"/>
    <w:rsid w:val="00422DE8"/>
    <w:rsid w:val="0042496C"/>
    <w:rsid w:val="00425116"/>
    <w:rsid w:val="00427E7A"/>
    <w:rsid w:val="00431C98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545"/>
    <w:rsid w:val="00444CEA"/>
    <w:rsid w:val="00446DF5"/>
    <w:rsid w:val="00447056"/>
    <w:rsid w:val="00451E55"/>
    <w:rsid w:val="0045382D"/>
    <w:rsid w:val="0045590F"/>
    <w:rsid w:val="0045617C"/>
    <w:rsid w:val="00457404"/>
    <w:rsid w:val="00457650"/>
    <w:rsid w:val="00457CC3"/>
    <w:rsid w:val="004615E5"/>
    <w:rsid w:val="00463F32"/>
    <w:rsid w:val="00464586"/>
    <w:rsid w:val="00464929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743"/>
    <w:rsid w:val="004A5005"/>
    <w:rsid w:val="004A5092"/>
    <w:rsid w:val="004A6A9D"/>
    <w:rsid w:val="004B0746"/>
    <w:rsid w:val="004B15F4"/>
    <w:rsid w:val="004B37D2"/>
    <w:rsid w:val="004B5426"/>
    <w:rsid w:val="004B69D8"/>
    <w:rsid w:val="004B7AB0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501218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30DC"/>
    <w:rsid w:val="00536547"/>
    <w:rsid w:val="0053777A"/>
    <w:rsid w:val="00540182"/>
    <w:rsid w:val="005401DD"/>
    <w:rsid w:val="0054177E"/>
    <w:rsid w:val="0054278A"/>
    <w:rsid w:val="00542893"/>
    <w:rsid w:val="00542C55"/>
    <w:rsid w:val="00543A93"/>
    <w:rsid w:val="00550720"/>
    <w:rsid w:val="0055182E"/>
    <w:rsid w:val="00552167"/>
    <w:rsid w:val="0055334A"/>
    <w:rsid w:val="00554B17"/>
    <w:rsid w:val="00556551"/>
    <w:rsid w:val="00556A43"/>
    <w:rsid w:val="00561901"/>
    <w:rsid w:val="00561D13"/>
    <w:rsid w:val="00570298"/>
    <w:rsid w:val="005718A2"/>
    <w:rsid w:val="005727BA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945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168"/>
    <w:rsid w:val="005E6368"/>
    <w:rsid w:val="005E69D2"/>
    <w:rsid w:val="005E7E08"/>
    <w:rsid w:val="005F08ED"/>
    <w:rsid w:val="005F3540"/>
    <w:rsid w:val="005F5B5F"/>
    <w:rsid w:val="005F70DB"/>
    <w:rsid w:val="005F77BD"/>
    <w:rsid w:val="005F7FF9"/>
    <w:rsid w:val="00600591"/>
    <w:rsid w:val="00600E46"/>
    <w:rsid w:val="00601F8F"/>
    <w:rsid w:val="0060364A"/>
    <w:rsid w:val="006070ED"/>
    <w:rsid w:val="00612D39"/>
    <w:rsid w:val="00614763"/>
    <w:rsid w:val="006160C2"/>
    <w:rsid w:val="0062025C"/>
    <w:rsid w:val="00621EAE"/>
    <w:rsid w:val="0062242C"/>
    <w:rsid w:val="00622E2B"/>
    <w:rsid w:val="0062354F"/>
    <w:rsid w:val="00624C5E"/>
    <w:rsid w:val="006267FD"/>
    <w:rsid w:val="0062707C"/>
    <w:rsid w:val="00630067"/>
    <w:rsid w:val="0063071B"/>
    <w:rsid w:val="00630EB2"/>
    <w:rsid w:val="006315F1"/>
    <w:rsid w:val="00631896"/>
    <w:rsid w:val="006334EB"/>
    <w:rsid w:val="00633A4B"/>
    <w:rsid w:val="00635FB6"/>
    <w:rsid w:val="00636507"/>
    <w:rsid w:val="00636C92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5053B"/>
    <w:rsid w:val="0065206A"/>
    <w:rsid w:val="006538D0"/>
    <w:rsid w:val="006549B8"/>
    <w:rsid w:val="00655AF9"/>
    <w:rsid w:val="00655D3F"/>
    <w:rsid w:val="00657193"/>
    <w:rsid w:val="00657AC4"/>
    <w:rsid w:val="00657FE5"/>
    <w:rsid w:val="006607F2"/>
    <w:rsid w:val="0066230E"/>
    <w:rsid w:val="0066335F"/>
    <w:rsid w:val="0066385E"/>
    <w:rsid w:val="00663D0A"/>
    <w:rsid w:val="006651CA"/>
    <w:rsid w:val="00665DA6"/>
    <w:rsid w:val="0066782B"/>
    <w:rsid w:val="00671973"/>
    <w:rsid w:val="006733E6"/>
    <w:rsid w:val="00674FE1"/>
    <w:rsid w:val="00676E25"/>
    <w:rsid w:val="00680985"/>
    <w:rsid w:val="006832D5"/>
    <w:rsid w:val="0068339B"/>
    <w:rsid w:val="006833A1"/>
    <w:rsid w:val="00684397"/>
    <w:rsid w:val="00686602"/>
    <w:rsid w:val="0068730A"/>
    <w:rsid w:val="00687784"/>
    <w:rsid w:val="00687D6D"/>
    <w:rsid w:val="006918EB"/>
    <w:rsid w:val="0069252D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1669"/>
    <w:rsid w:val="006D1B2A"/>
    <w:rsid w:val="006D1FEA"/>
    <w:rsid w:val="006D4020"/>
    <w:rsid w:val="006D62D5"/>
    <w:rsid w:val="006E43C1"/>
    <w:rsid w:val="006E45F1"/>
    <w:rsid w:val="006E607E"/>
    <w:rsid w:val="006E6314"/>
    <w:rsid w:val="006E788D"/>
    <w:rsid w:val="006F058A"/>
    <w:rsid w:val="006F0B6B"/>
    <w:rsid w:val="006F2FC2"/>
    <w:rsid w:val="006F3AC1"/>
    <w:rsid w:val="006F4158"/>
    <w:rsid w:val="006F57BA"/>
    <w:rsid w:val="007005D6"/>
    <w:rsid w:val="00703698"/>
    <w:rsid w:val="00704537"/>
    <w:rsid w:val="007061F5"/>
    <w:rsid w:val="0071041B"/>
    <w:rsid w:val="00711B3A"/>
    <w:rsid w:val="007136B9"/>
    <w:rsid w:val="00713B6A"/>
    <w:rsid w:val="0071653B"/>
    <w:rsid w:val="00717B5A"/>
    <w:rsid w:val="0072034F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07A5"/>
    <w:rsid w:val="00741430"/>
    <w:rsid w:val="0074392B"/>
    <w:rsid w:val="0074566B"/>
    <w:rsid w:val="00745F7A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2158"/>
    <w:rsid w:val="0076274C"/>
    <w:rsid w:val="007634FA"/>
    <w:rsid w:val="007661CD"/>
    <w:rsid w:val="0076629A"/>
    <w:rsid w:val="00766664"/>
    <w:rsid w:val="00766B5F"/>
    <w:rsid w:val="00766C42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768A"/>
    <w:rsid w:val="007D0093"/>
    <w:rsid w:val="007D2519"/>
    <w:rsid w:val="007D3693"/>
    <w:rsid w:val="007D6454"/>
    <w:rsid w:val="007E0EA1"/>
    <w:rsid w:val="007E274C"/>
    <w:rsid w:val="007E6E8A"/>
    <w:rsid w:val="007F05E4"/>
    <w:rsid w:val="007F06D0"/>
    <w:rsid w:val="007F1575"/>
    <w:rsid w:val="007F2616"/>
    <w:rsid w:val="007F2722"/>
    <w:rsid w:val="007F2F9B"/>
    <w:rsid w:val="007F359F"/>
    <w:rsid w:val="007F4030"/>
    <w:rsid w:val="007F4E14"/>
    <w:rsid w:val="007F5332"/>
    <w:rsid w:val="007F641B"/>
    <w:rsid w:val="00801A77"/>
    <w:rsid w:val="00805ADA"/>
    <w:rsid w:val="008072B5"/>
    <w:rsid w:val="00810619"/>
    <w:rsid w:val="00811367"/>
    <w:rsid w:val="00811AF9"/>
    <w:rsid w:val="00811DC0"/>
    <w:rsid w:val="00813460"/>
    <w:rsid w:val="008141C6"/>
    <w:rsid w:val="0081433A"/>
    <w:rsid w:val="008173EA"/>
    <w:rsid w:val="00820287"/>
    <w:rsid w:val="00821151"/>
    <w:rsid w:val="00824049"/>
    <w:rsid w:val="008251E4"/>
    <w:rsid w:val="00825440"/>
    <w:rsid w:val="00826319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365AF"/>
    <w:rsid w:val="0084049B"/>
    <w:rsid w:val="00840B8A"/>
    <w:rsid w:val="008426A2"/>
    <w:rsid w:val="00843E2C"/>
    <w:rsid w:val="008440C2"/>
    <w:rsid w:val="00847741"/>
    <w:rsid w:val="00850260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737A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347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31B9"/>
    <w:rsid w:val="009046D5"/>
    <w:rsid w:val="009069CF"/>
    <w:rsid w:val="009121EB"/>
    <w:rsid w:val="009127DF"/>
    <w:rsid w:val="009154AB"/>
    <w:rsid w:val="009206B2"/>
    <w:rsid w:val="0092216B"/>
    <w:rsid w:val="00923868"/>
    <w:rsid w:val="0092515A"/>
    <w:rsid w:val="00925766"/>
    <w:rsid w:val="00932C9F"/>
    <w:rsid w:val="00940D77"/>
    <w:rsid w:val="009426D6"/>
    <w:rsid w:val="0094606E"/>
    <w:rsid w:val="00947808"/>
    <w:rsid w:val="00947BF6"/>
    <w:rsid w:val="009550AF"/>
    <w:rsid w:val="00963E7A"/>
    <w:rsid w:val="009653FF"/>
    <w:rsid w:val="009662D2"/>
    <w:rsid w:val="00966665"/>
    <w:rsid w:val="009714D9"/>
    <w:rsid w:val="0097249B"/>
    <w:rsid w:val="009753B2"/>
    <w:rsid w:val="0097648D"/>
    <w:rsid w:val="00980331"/>
    <w:rsid w:val="009805A9"/>
    <w:rsid w:val="0098152B"/>
    <w:rsid w:val="009839C9"/>
    <w:rsid w:val="00986364"/>
    <w:rsid w:val="00990DF6"/>
    <w:rsid w:val="00993357"/>
    <w:rsid w:val="00993CD4"/>
    <w:rsid w:val="00993F93"/>
    <w:rsid w:val="00996100"/>
    <w:rsid w:val="009969F7"/>
    <w:rsid w:val="00997207"/>
    <w:rsid w:val="00997443"/>
    <w:rsid w:val="009A050A"/>
    <w:rsid w:val="009A120D"/>
    <w:rsid w:val="009A27DD"/>
    <w:rsid w:val="009A453C"/>
    <w:rsid w:val="009A4825"/>
    <w:rsid w:val="009A6E7B"/>
    <w:rsid w:val="009B03A2"/>
    <w:rsid w:val="009B2637"/>
    <w:rsid w:val="009B2F5B"/>
    <w:rsid w:val="009B3360"/>
    <w:rsid w:val="009B6856"/>
    <w:rsid w:val="009C0F36"/>
    <w:rsid w:val="009C1D0F"/>
    <w:rsid w:val="009C1FE0"/>
    <w:rsid w:val="009C34C5"/>
    <w:rsid w:val="009C3911"/>
    <w:rsid w:val="009C475E"/>
    <w:rsid w:val="009D00E1"/>
    <w:rsid w:val="009D21E8"/>
    <w:rsid w:val="009D439A"/>
    <w:rsid w:val="009D49E1"/>
    <w:rsid w:val="009D7163"/>
    <w:rsid w:val="009E0385"/>
    <w:rsid w:val="009E4861"/>
    <w:rsid w:val="009E5804"/>
    <w:rsid w:val="009F18EE"/>
    <w:rsid w:val="009F1D1A"/>
    <w:rsid w:val="009F343E"/>
    <w:rsid w:val="009F5F03"/>
    <w:rsid w:val="00A00720"/>
    <w:rsid w:val="00A02B61"/>
    <w:rsid w:val="00A04F89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5CAB"/>
    <w:rsid w:val="00A6764C"/>
    <w:rsid w:val="00A71A34"/>
    <w:rsid w:val="00A71A65"/>
    <w:rsid w:val="00A71B9F"/>
    <w:rsid w:val="00A71EA4"/>
    <w:rsid w:val="00A74AA0"/>
    <w:rsid w:val="00A77CA9"/>
    <w:rsid w:val="00A77EE2"/>
    <w:rsid w:val="00A810DF"/>
    <w:rsid w:val="00A83C3D"/>
    <w:rsid w:val="00A83E89"/>
    <w:rsid w:val="00A84F13"/>
    <w:rsid w:val="00A8567D"/>
    <w:rsid w:val="00A875EE"/>
    <w:rsid w:val="00A877D4"/>
    <w:rsid w:val="00A87888"/>
    <w:rsid w:val="00A900F5"/>
    <w:rsid w:val="00A90B57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E2C0F"/>
    <w:rsid w:val="00AE2DA9"/>
    <w:rsid w:val="00AE2FCC"/>
    <w:rsid w:val="00AE602D"/>
    <w:rsid w:val="00AF17F7"/>
    <w:rsid w:val="00AF6206"/>
    <w:rsid w:val="00AF6660"/>
    <w:rsid w:val="00B01B36"/>
    <w:rsid w:val="00B03AB5"/>
    <w:rsid w:val="00B0602B"/>
    <w:rsid w:val="00B0606F"/>
    <w:rsid w:val="00B07248"/>
    <w:rsid w:val="00B10877"/>
    <w:rsid w:val="00B12875"/>
    <w:rsid w:val="00B12C24"/>
    <w:rsid w:val="00B13522"/>
    <w:rsid w:val="00B154FD"/>
    <w:rsid w:val="00B200C0"/>
    <w:rsid w:val="00B208DB"/>
    <w:rsid w:val="00B216A6"/>
    <w:rsid w:val="00B225D9"/>
    <w:rsid w:val="00B2749B"/>
    <w:rsid w:val="00B27A55"/>
    <w:rsid w:val="00B30AF2"/>
    <w:rsid w:val="00B322FF"/>
    <w:rsid w:val="00B3308E"/>
    <w:rsid w:val="00B339B4"/>
    <w:rsid w:val="00B344FA"/>
    <w:rsid w:val="00B348A7"/>
    <w:rsid w:val="00B3529B"/>
    <w:rsid w:val="00B36A1E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4BA6"/>
    <w:rsid w:val="00B5644E"/>
    <w:rsid w:val="00B60F61"/>
    <w:rsid w:val="00B612F7"/>
    <w:rsid w:val="00B613B6"/>
    <w:rsid w:val="00B6169B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1708"/>
    <w:rsid w:val="00B82D73"/>
    <w:rsid w:val="00B83ECC"/>
    <w:rsid w:val="00B841CC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D6792"/>
    <w:rsid w:val="00BE040E"/>
    <w:rsid w:val="00BE07A5"/>
    <w:rsid w:val="00BE09DF"/>
    <w:rsid w:val="00BE24C3"/>
    <w:rsid w:val="00BE251E"/>
    <w:rsid w:val="00BE4F93"/>
    <w:rsid w:val="00BF010D"/>
    <w:rsid w:val="00BF149B"/>
    <w:rsid w:val="00BF5349"/>
    <w:rsid w:val="00BF5400"/>
    <w:rsid w:val="00C009AF"/>
    <w:rsid w:val="00C00B0A"/>
    <w:rsid w:val="00C105BE"/>
    <w:rsid w:val="00C15560"/>
    <w:rsid w:val="00C173C0"/>
    <w:rsid w:val="00C177AC"/>
    <w:rsid w:val="00C226A0"/>
    <w:rsid w:val="00C23102"/>
    <w:rsid w:val="00C234B0"/>
    <w:rsid w:val="00C25256"/>
    <w:rsid w:val="00C254ED"/>
    <w:rsid w:val="00C261DE"/>
    <w:rsid w:val="00C26CDC"/>
    <w:rsid w:val="00C2702B"/>
    <w:rsid w:val="00C34FDF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F87"/>
    <w:rsid w:val="00CA21AC"/>
    <w:rsid w:val="00CA25F1"/>
    <w:rsid w:val="00CA3375"/>
    <w:rsid w:val="00CA386F"/>
    <w:rsid w:val="00CA532A"/>
    <w:rsid w:val="00CB1C22"/>
    <w:rsid w:val="00CB30AE"/>
    <w:rsid w:val="00CB4F2F"/>
    <w:rsid w:val="00CB6F19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ABB"/>
    <w:rsid w:val="00CF1E74"/>
    <w:rsid w:val="00CF2E70"/>
    <w:rsid w:val="00CF58F8"/>
    <w:rsid w:val="00CF63FB"/>
    <w:rsid w:val="00CF6649"/>
    <w:rsid w:val="00CF6B04"/>
    <w:rsid w:val="00D02BC0"/>
    <w:rsid w:val="00D02C48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F05"/>
    <w:rsid w:val="00D23CA9"/>
    <w:rsid w:val="00D33096"/>
    <w:rsid w:val="00D33E7E"/>
    <w:rsid w:val="00D35F7B"/>
    <w:rsid w:val="00D42955"/>
    <w:rsid w:val="00D43BC0"/>
    <w:rsid w:val="00D43FDF"/>
    <w:rsid w:val="00D46791"/>
    <w:rsid w:val="00D47B75"/>
    <w:rsid w:val="00D51034"/>
    <w:rsid w:val="00D52D17"/>
    <w:rsid w:val="00D56D4F"/>
    <w:rsid w:val="00D56F58"/>
    <w:rsid w:val="00D70DFB"/>
    <w:rsid w:val="00D70E18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A0843"/>
    <w:rsid w:val="00DA1C2F"/>
    <w:rsid w:val="00DA2237"/>
    <w:rsid w:val="00DA26B8"/>
    <w:rsid w:val="00DA542E"/>
    <w:rsid w:val="00DB042E"/>
    <w:rsid w:val="00DB0CE5"/>
    <w:rsid w:val="00DB2E82"/>
    <w:rsid w:val="00DB3119"/>
    <w:rsid w:val="00DB3387"/>
    <w:rsid w:val="00DB54B2"/>
    <w:rsid w:val="00DB5C01"/>
    <w:rsid w:val="00DC0827"/>
    <w:rsid w:val="00DC1955"/>
    <w:rsid w:val="00DC4B3C"/>
    <w:rsid w:val="00DC546B"/>
    <w:rsid w:val="00DC5549"/>
    <w:rsid w:val="00DC58E4"/>
    <w:rsid w:val="00DD0C9F"/>
    <w:rsid w:val="00DD0D39"/>
    <w:rsid w:val="00DD0E44"/>
    <w:rsid w:val="00DD2E8B"/>
    <w:rsid w:val="00DD49D1"/>
    <w:rsid w:val="00DD4F9C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19C2"/>
    <w:rsid w:val="00DF4AF6"/>
    <w:rsid w:val="00DF4F3A"/>
    <w:rsid w:val="00E01590"/>
    <w:rsid w:val="00E039B6"/>
    <w:rsid w:val="00E03EAD"/>
    <w:rsid w:val="00E069E8"/>
    <w:rsid w:val="00E12907"/>
    <w:rsid w:val="00E129B9"/>
    <w:rsid w:val="00E165FE"/>
    <w:rsid w:val="00E16E14"/>
    <w:rsid w:val="00E2004B"/>
    <w:rsid w:val="00E20CDD"/>
    <w:rsid w:val="00E24C52"/>
    <w:rsid w:val="00E27934"/>
    <w:rsid w:val="00E319EE"/>
    <w:rsid w:val="00E31C6B"/>
    <w:rsid w:val="00E32C9B"/>
    <w:rsid w:val="00E345AD"/>
    <w:rsid w:val="00E34982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64C2"/>
    <w:rsid w:val="00E46820"/>
    <w:rsid w:val="00E50DEE"/>
    <w:rsid w:val="00E511CC"/>
    <w:rsid w:val="00E51988"/>
    <w:rsid w:val="00E54B1D"/>
    <w:rsid w:val="00E55829"/>
    <w:rsid w:val="00E56BBB"/>
    <w:rsid w:val="00E56E14"/>
    <w:rsid w:val="00E60807"/>
    <w:rsid w:val="00E60A8D"/>
    <w:rsid w:val="00E62C9A"/>
    <w:rsid w:val="00E63D8D"/>
    <w:rsid w:val="00E655CC"/>
    <w:rsid w:val="00E7083B"/>
    <w:rsid w:val="00E7195F"/>
    <w:rsid w:val="00E75DEF"/>
    <w:rsid w:val="00E77208"/>
    <w:rsid w:val="00E82B02"/>
    <w:rsid w:val="00E82D9D"/>
    <w:rsid w:val="00E84C11"/>
    <w:rsid w:val="00E8504B"/>
    <w:rsid w:val="00E85949"/>
    <w:rsid w:val="00E92AE2"/>
    <w:rsid w:val="00E937CA"/>
    <w:rsid w:val="00E93E90"/>
    <w:rsid w:val="00EA017E"/>
    <w:rsid w:val="00EA02A4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2ECB"/>
    <w:rsid w:val="00EB3F78"/>
    <w:rsid w:val="00EB5024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0B01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CD8"/>
    <w:rsid w:val="00F03563"/>
    <w:rsid w:val="00F03FB2"/>
    <w:rsid w:val="00F0597F"/>
    <w:rsid w:val="00F06233"/>
    <w:rsid w:val="00F07540"/>
    <w:rsid w:val="00F077E6"/>
    <w:rsid w:val="00F10B6E"/>
    <w:rsid w:val="00F12BF0"/>
    <w:rsid w:val="00F13CCE"/>
    <w:rsid w:val="00F13E92"/>
    <w:rsid w:val="00F16FF4"/>
    <w:rsid w:val="00F17A61"/>
    <w:rsid w:val="00F17E63"/>
    <w:rsid w:val="00F228FD"/>
    <w:rsid w:val="00F243DD"/>
    <w:rsid w:val="00F2626D"/>
    <w:rsid w:val="00F269AD"/>
    <w:rsid w:val="00F27927"/>
    <w:rsid w:val="00F317F6"/>
    <w:rsid w:val="00F31B8A"/>
    <w:rsid w:val="00F31C71"/>
    <w:rsid w:val="00F32909"/>
    <w:rsid w:val="00F32E36"/>
    <w:rsid w:val="00F359D6"/>
    <w:rsid w:val="00F42403"/>
    <w:rsid w:val="00F4595B"/>
    <w:rsid w:val="00F46116"/>
    <w:rsid w:val="00F500A3"/>
    <w:rsid w:val="00F50BCA"/>
    <w:rsid w:val="00F513C0"/>
    <w:rsid w:val="00F528A7"/>
    <w:rsid w:val="00F535B5"/>
    <w:rsid w:val="00F53EAE"/>
    <w:rsid w:val="00F55A7C"/>
    <w:rsid w:val="00F5634C"/>
    <w:rsid w:val="00F578D9"/>
    <w:rsid w:val="00F60E70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18AD"/>
    <w:rsid w:val="00F823A8"/>
    <w:rsid w:val="00F839D1"/>
    <w:rsid w:val="00F84113"/>
    <w:rsid w:val="00F87530"/>
    <w:rsid w:val="00F876E1"/>
    <w:rsid w:val="00F91068"/>
    <w:rsid w:val="00F927EC"/>
    <w:rsid w:val="00F93196"/>
    <w:rsid w:val="00F945C6"/>
    <w:rsid w:val="00F94A5B"/>
    <w:rsid w:val="00F94CC0"/>
    <w:rsid w:val="00F97578"/>
    <w:rsid w:val="00FA46D4"/>
    <w:rsid w:val="00FA67AA"/>
    <w:rsid w:val="00FB447F"/>
    <w:rsid w:val="00FB5345"/>
    <w:rsid w:val="00FB63CB"/>
    <w:rsid w:val="00FC03ED"/>
    <w:rsid w:val="00FC2BDF"/>
    <w:rsid w:val="00FC32AD"/>
    <w:rsid w:val="00FC42B9"/>
    <w:rsid w:val="00FC7564"/>
    <w:rsid w:val="00FD1C3C"/>
    <w:rsid w:val="00FD2B2B"/>
    <w:rsid w:val="00FD35B4"/>
    <w:rsid w:val="00FD54B8"/>
    <w:rsid w:val="00FD5B8F"/>
    <w:rsid w:val="00FD6A0E"/>
    <w:rsid w:val="00FD6CF7"/>
    <w:rsid w:val="00FD73FC"/>
    <w:rsid w:val="00FE1A34"/>
    <w:rsid w:val="00FE1BF3"/>
    <w:rsid w:val="00FE1C9C"/>
    <w:rsid w:val="00FE44DC"/>
    <w:rsid w:val="00FE70FB"/>
    <w:rsid w:val="00FE7CA8"/>
    <w:rsid w:val="00FF0862"/>
    <w:rsid w:val="00FF1226"/>
    <w:rsid w:val="00FF539A"/>
    <w:rsid w:val="00FF61B4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6626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acrs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64A1C63-8B9C-492C-8F6E-79A285E2A2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107</cp:revision>
  <cp:lastPrinted>2013-11-05T03:48:00Z</cp:lastPrinted>
  <dcterms:created xsi:type="dcterms:W3CDTF">2016-08-11T02:17:00Z</dcterms:created>
  <dcterms:modified xsi:type="dcterms:W3CDTF">2023-11-24T05:44:00Z</dcterms:modified>
</cp:coreProperties>
</file>